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CD905D5" w14:textId="56E2D141" w:rsidR="00554A65" w:rsidRDefault="00E02833" w:rsidP="00E02833">
      <w:pPr>
        <w:pStyle w:val="MTDisplayEquation"/>
      </w:pPr>
      <w:r>
        <w:tab/>
      </w:r>
      <w:r w:rsidR="008C2B5B" w:rsidRPr="008C2B5B">
        <w:rPr>
          <w:position w:val="-108"/>
        </w:rPr>
        <w:object w:dxaOrig="4980" w:dyaOrig="2280" w14:anchorId="651CF0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248.9pt;height:114pt" o:ole="">
            <v:imagedata r:id="rId4" o:title=""/>
          </v:shape>
          <o:OLEObject Type="Embed" ProgID="Equation.DSMT4" ShapeID="_x0000_i1037" DrawAspect="Content" ObjectID="_1645107816" r:id="rId5"/>
        </w:object>
      </w:r>
      <w:r>
        <w:t xml:space="preserve"> </w:t>
      </w:r>
    </w:p>
    <w:p w14:paraId="27885CC0" w14:textId="61BAF471" w:rsidR="00E02833" w:rsidRDefault="004A29AD" w:rsidP="004A29AD">
      <w:pPr>
        <w:pStyle w:val="MTDisplayEquation"/>
      </w:pPr>
      <w:r>
        <w:tab/>
      </w:r>
      <w:bookmarkStart w:id="0" w:name="_GoBack"/>
      <w:r w:rsidR="00C962AD" w:rsidRPr="00C962AD">
        <w:rPr>
          <w:position w:val="-226"/>
        </w:rPr>
        <w:object w:dxaOrig="3420" w:dyaOrig="4599" w14:anchorId="2B851EE8">
          <v:shape id="_x0000_i1043" type="#_x0000_t75" style="width:171.05pt;height:229.9pt" o:ole="">
            <v:imagedata r:id="rId6" o:title=""/>
          </v:shape>
          <o:OLEObject Type="Embed" ProgID="Equation.DSMT4" ShapeID="_x0000_i1043" DrawAspect="Content" ObjectID="_1645107817" r:id="rId7"/>
        </w:object>
      </w:r>
      <w:bookmarkEnd w:id="0"/>
      <w:r>
        <w:t xml:space="preserve"> </w:t>
      </w:r>
    </w:p>
    <w:p w14:paraId="2AB8E194" w14:textId="7DB44022" w:rsidR="004A29AD" w:rsidRDefault="004A29AD"/>
    <w:sectPr w:rsidR="004A29A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05861"/>
    <w:rsid w:val="00297EE7"/>
    <w:rsid w:val="004A29AD"/>
    <w:rsid w:val="00554A65"/>
    <w:rsid w:val="005A78F6"/>
    <w:rsid w:val="00661F73"/>
    <w:rsid w:val="00807C2D"/>
    <w:rsid w:val="008C2B5B"/>
    <w:rsid w:val="009170E3"/>
    <w:rsid w:val="009E3BDB"/>
    <w:rsid w:val="00C05861"/>
    <w:rsid w:val="00C962AD"/>
    <w:rsid w:val="00E02833"/>
    <w:rsid w:val="00E134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70200FD3"/>
  <w15:chartTrackingRefBased/>
  <w15:docId w15:val="{BFC87CD3-24FD-4806-945A-98F08D56E3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E0283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028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4</TotalTime>
  <Pages>1</Pages>
  <Words>8</Words>
  <Characters>52</Characters>
  <Application>Microsoft Office Word</Application>
  <DocSecurity>0</DocSecurity>
  <Lines>1</Lines>
  <Paragraphs>1</Paragraphs>
  <ScaleCrop>false</ScaleCrop>
  <Company/>
  <LinksUpToDate>false</LinksUpToDate>
  <CharactersWithSpaces>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20-03-07T02:21:00Z</dcterms:created>
  <dcterms:modified xsi:type="dcterms:W3CDTF">2020-03-07T0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